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7" r:id="rId11"/>
    <p:sldId id="266" r:id="rId12"/>
    <p:sldId id="268" r:id="rId13"/>
    <p:sldId id="269" r:id="rId14"/>
    <p:sldId id="270" r:id="rId15"/>
  </p:sldIdLst>
  <p:sldSz cx="9144000" cy="6858000" type="screen4x3"/>
  <p:notesSz cx="6858000" cy="9945688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A3"/>
    <a:srgbClr val="422C16"/>
    <a:srgbClr val="0C788E"/>
    <a:srgbClr val="006666"/>
    <a:srgbClr val="54381C"/>
    <a:srgbClr val="A50021"/>
    <a:srgbClr val="003300"/>
    <a:srgbClr val="812B5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23" autoAdjust="0"/>
    <p:restoredTop sz="94652" autoAdjust="0"/>
  </p:normalViewPr>
  <p:slideViewPr>
    <p:cSldViewPr>
      <p:cViewPr varScale="1">
        <p:scale>
          <a:sx n="69" d="100"/>
          <a:sy n="69" d="100"/>
        </p:scale>
        <p:origin x="-134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9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CA4A84-7C44-47BB-A5DE-D540EF10568B}" type="datetimeFigureOut">
              <a:rPr lang="id-ID" smtClean="0"/>
              <a:pPr/>
              <a:t>14/05/2013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7143A1-FE0F-42D3-8920-516EAD1D975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0E4FDC-1FD5-44C4-A236-2EE08DA3FC1E}" type="datetimeFigureOut">
              <a:rPr lang="id-ID" smtClean="0"/>
              <a:pPr/>
              <a:t>14/05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A7D2B3-9DAF-451D-9FE2-8CE72126AC9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E77322-C06C-4EA6-8D5A-5CD637BE2C8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02DF32-4292-45AE-9E7E-BE7112119A9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96A033-C0D7-4DC7-8511-3CF400AA640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128424-B850-4E3A-91A3-51A60051B602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842CC-360E-429D-B2BB-15C700159ED7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35546-5138-479B-8233-ED3E2A7040F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2399A-9EB5-4A6D-A3D3-D979AD88FEF2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9C76D-71AE-414E-A9CA-F8C2714808A6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FEBA48-5B2A-4BA0-A43E-81D8862D814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57A003-1626-4529-BA66-1C1E2B574CB4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48A4EB-DB6A-407C-B352-D12E5EEB03F8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009CEEE-0FC4-4A11-9654-D26E1241EC64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8" name="Rectangle 150"/>
          <p:cNvSpPr>
            <a:spLocks noGrp="1" noChangeArrowheads="1"/>
          </p:cNvSpPr>
          <p:nvPr>
            <p:ph type="ctrTitle"/>
          </p:nvPr>
        </p:nvSpPr>
        <p:spPr>
          <a:xfrm>
            <a:off x="250825" y="4724400"/>
            <a:ext cx="4572000" cy="647700"/>
          </a:xfrm>
        </p:spPr>
        <p:txBody>
          <a:bodyPr/>
          <a:lstStyle/>
          <a:p>
            <a:pPr algn="l"/>
            <a:r>
              <a:rPr lang="id-ID" sz="3600" b="1" dirty="0" smtClean="0">
                <a:solidFill>
                  <a:schemeClr val="bg1"/>
                </a:solidFill>
              </a:rPr>
              <a:t>Interpolasi</a:t>
            </a:r>
            <a:endParaRPr lang="es-ES" sz="3600" b="1" dirty="0">
              <a:solidFill>
                <a:schemeClr val="bg1"/>
              </a:solidFill>
            </a:endParaRPr>
          </a:p>
        </p:txBody>
      </p:sp>
      <p:sp>
        <p:nvSpPr>
          <p:cNvPr id="2217" name="Rectangle 169"/>
          <p:cNvSpPr>
            <a:spLocks noChangeArrowheads="1"/>
          </p:cNvSpPr>
          <p:nvPr/>
        </p:nvSpPr>
        <p:spPr bwMode="auto">
          <a:xfrm>
            <a:off x="250825" y="5300663"/>
            <a:ext cx="34575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id-ID" b="1" dirty="0" smtClean="0">
                <a:solidFill>
                  <a:schemeClr val="bg1"/>
                </a:solidFill>
              </a:rPr>
              <a:t>Interpolasi Newton</a:t>
            </a:r>
            <a:endParaRPr lang="es-E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Latihan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Diberikan nilai dari konsentrasi larutan oksigen jenuh dalam air dalam bentuk tabel berikut 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polinom Lagrange dan Newton untuk menghitung nilai konsentrasi oksigen saat suhu 22.4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99592" y="3356992"/>
          <a:ext cx="7560840" cy="12801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384376"/>
                <a:gridCol w="720080"/>
                <a:gridCol w="720080"/>
                <a:gridCol w="576064"/>
                <a:gridCol w="720080"/>
                <a:gridCol w="720080"/>
                <a:gridCol w="720080"/>
              </a:tblGrid>
              <a:tr h="144016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uhu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30</a:t>
                      </a:r>
                      <a:endParaRPr lang="id-ID" sz="20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Konsentrasi</a:t>
                      </a:r>
                      <a:r>
                        <a:rPr lang="id-ID" sz="2400" baseline="0" dirty="0" smtClean="0"/>
                        <a:t> oksigen untuk klorida = 10mg/L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1.6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.3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9.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8.2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7.4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6.8</a:t>
                      </a:r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22114"/>
          </a:xfrm>
        </p:spPr>
        <p:txBody>
          <a:bodyPr/>
          <a:lstStyle/>
          <a:p>
            <a:r>
              <a:rPr lang="id-ID" dirty="0" smtClean="0"/>
              <a:t>Kelebihan Polinom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r>
              <a:rPr lang="id-ID" dirty="0" smtClean="0"/>
              <a:t>Polinom Newton menambahkan satu suku tunggal dengan polinom derajat lebih rendah </a:t>
            </a:r>
            <a:r>
              <a:rPr lang="id-ID" dirty="0" smtClean="0">
                <a:sym typeface="Wingdings" pitchFamily="2" charset="2"/>
              </a:rPr>
              <a:t> memudahkan perhitungan polinom dengan derajat lebih tinggi</a:t>
            </a:r>
          </a:p>
          <a:p>
            <a:r>
              <a:rPr lang="id-ID" dirty="0" smtClean="0">
                <a:sym typeface="Wingdings" pitchFamily="2" charset="2"/>
              </a:rPr>
              <a:t>Penambahan polinom dapat digunakan untuk menentukan apakah penambahan suku polinom akan memperbaiki nilai interpolasi atau tidak</a:t>
            </a:r>
          </a:p>
          <a:p>
            <a:r>
              <a:rPr lang="id-ID" dirty="0" smtClean="0">
                <a:sym typeface="Wingdings" pitchFamily="2" charset="2"/>
              </a:rPr>
              <a:t>Tabel Selisih Terbagi dapat digunkan berulang-ulang untuk nilai x yang berbeda</a:t>
            </a:r>
            <a:endParaRPr lang="id-ID" dirty="0" smtClean="0"/>
          </a:p>
          <a:p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6512" y="44624"/>
            <a:ext cx="9154344" cy="1143000"/>
          </a:xfrm>
        </p:spPr>
        <p:txBody>
          <a:bodyPr/>
          <a:lstStyle/>
          <a:p>
            <a:r>
              <a:rPr lang="id-ID" sz="3800" b="1" dirty="0" smtClean="0"/>
              <a:t>Polinom Interpolasi &amp; Galat Interpolasi</a:t>
            </a:r>
            <a:endParaRPr lang="id-ID" sz="3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7"/>
            <a:ext cx="8229600" cy="1872207"/>
          </a:xfrm>
        </p:spPr>
        <p:txBody>
          <a:bodyPr/>
          <a:lstStyle/>
          <a:p>
            <a:r>
              <a:rPr lang="id-ID" dirty="0" smtClean="0"/>
              <a:t>Polinom interpolasi unik asalkan nilai fungsi dari setiap data tidak ada yang sama</a:t>
            </a:r>
          </a:p>
          <a:p>
            <a:r>
              <a:rPr lang="id-ID" dirty="0" smtClean="0"/>
              <a:t>p</a:t>
            </a:r>
            <a:r>
              <a:rPr lang="id-ID" sz="1800" dirty="0" smtClean="0"/>
              <a:t>n</a:t>
            </a:r>
            <a:r>
              <a:rPr lang="id-ID" dirty="0" smtClean="0"/>
              <a:t>(x) adalah hampiran fungsi untuk fungsi asli f(x) maka untuk titik-titik tertentu berlaku </a:t>
            </a:r>
          </a:p>
          <a:p>
            <a:endParaRPr lang="id-ID" dirty="0" smtClean="0"/>
          </a:p>
          <a:p>
            <a:r>
              <a:rPr lang="id-ID" dirty="0" smtClean="0"/>
              <a:t>Untuk x lainnya                    sehingga</a:t>
            </a:r>
          </a:p>
          <a:p>
            <a:pPr>
              <a:buNone/>
            </a:pPr>
            <a:r>
              <a:rPr lang="id-ID" dirty="0" smtClean="0"/>
              <a:t> </a:t>
            </a:r>
          </a:p>
          <a:p>
            <a:pPr>
              <a:buNone/>
            </a:pPr>
            <a:endParaRPr lang="id-ID" dirty="0" smtClean="0"/>
          </a:p>
          <a:p>
            <a:endParaRPr lang="id-ID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11760" y="3645024"/>
          <a:ext cx="4248472" cy="583760"/>
        </p:xfrm>
        <a:graphic>
          <a:graphicData uri="http://schemas.openxmlformats.org/presentationml/2006/ole">
            <p:oleObj spid="_x0000_s167939" name="Equation" r:id="rId4" imgW="1663560" imgH="228600" progId="Equation.DSMT4">
              <p:embed/>
            </p:oleObj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2483768" y="4168110"/>
          <a:ext cx="2944539" cy="557034"/>
        </p:xfrm>
        <a:graphic>
          <a:graphicData uri="http://schemas.openxmlformats.org/presentationml/2006/ole">
            <p:oleObj spid="_x0000_s167941" name="Equation" r:id="rId5" imgW="1206360" imgH="228600" progId="Equation.DSMT4">
              <p:embed/>
            </p:oleObj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3779912" y="4797152"/>
          <a:ext cx="2366963" cy="582612"/>
        </p:xfrm>
        <a:graphic>
          <a:graphicData uri="http://schemas.openxmlformats.org/presentationml/2006/ole">
            <p:oleObj spid="_x0000_s167943" name="Equation" r:id="rId6" imgW="927000" imgH="228600" progId="Equation.DSMT4">
              <p:embed/>
            </p:oleObj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2458442" y="5301208"/>
          <a:ext cx="3841750" cy="557213"/>
        </p:xfrm>
        <a:graphic>
          <a:graphicData uri="http://schemas.openxmlformats.org/presentationml/2006/ole">
            <p:oleObj spid="_x0000_s167945" name="Equation" r:id="rId7" imgW="1574640" imgH="228600" progId="Equation.DSMT4">
              <p:embed/>
            </p:oleObj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683568" y="5805488"/>
          <a:ext cx="5453063" cy="557212"/>
        </p:xfrm>
        <a:graphic>
          <a:graphicData uri="http://schemas.openxmlformats.org/presentationml/2006/ole">
            <p:oleObj spid="_x0000_s167947" name="Equation" r:id="rId8" imgW="2234880" imgH="228600" progId="Equation.DSMT4">
              <p:embed/>
            </p:oleObj>
          </a:graphicData>
        </a:graphic>
      </p:graphicFrame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6486277" y="5586685"/>
          <a:ext cx="2262187" cy="1082675"/>
        </p:xfrm>
        <a:graphic>
          <a:graphicData uri="http://schemas.openxmlformats.org/presentationml/2006/ole">
            <p:oleObj spid="_x0000_s167948" name="Equation" r:id="rId9" imgW="9270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Taksiran Galat Interpolasi Newton</a:t>
            </a:r>
            <a:endParaRPr lang="id-ID" b="1" dirty="0"/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1043608" y="2996952"/>
          <a:ext cx="2262188" cy="1082675"/>
        </p:xfrm>
        <a:graphic>
          <a:graphicData uri="http://schemas.openxmlformats.org/presentationml/2006/ole">
            <p:oleObj spid="_x0000_s168962" name="Equation" r:id="rId4" imgW="927000" imgH="444240" progId="Equation.DSMT4">
              <p:embed/>
            </p:oleObj>
          </a:graphicData>
        </a:graphic>
      </p:graphicFrame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3275856" y="3284984"/>
          <a:ext cx="3841750" cy="555625"/>
        </p:xfrm>
        <a:graphic>
          <a:graphicData uri="http://schemas.openxmlformats.org/presentationml/2006/ole">
            <p:oleObj spid="_x0000_s168963" name="Equation" r:id="rId5" imgW="1574640" imgH="228600" progId="Equation.DSMT4">
              <p:embed/>
            </p:oleObj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611560" y="4293096"/>
          <a:ext cx="8272463" cy="557212"/>
        </p:xfrm>
        <a:graphic>
          <a:graphicData uri="http://schemas.openxmlformats.org/presentationml/2006/ole">
            <p:oleObj spid="_x0000_s168964" name="Equation" r:id="rId6" imgW="3390840" imgH="228600" progId="Equation.DSMT4">
              <p:embed/>
            </p:oleObj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9552" y="1916833"/>
            <a:ext cx="8229600" cy="936104"/>
          </a:xfrm>
        </p:spPr>
        <p:txBody>
          <a:bodyPr/>
          <a:lstStyle/>
          <a:p>
            <a:r>
              <a:rPr lang="id-ID" dirty="0" smtClean="0"/>
              <a:t>Dalam Interpolasi Newton R(x) dihampiri dengan:</a:t>
            </a:r>
          </a:p>
        </p:txBody>
      </p:sp>
      <p:sp>
        <p:nvSpPr>
          <p:cNvPr id="8" name="Rectangle 7"/>
          <p:cNvSpPr/>
          <p:nvPr/>
        </p:nvSpPr>
        <p:spPr>
          <a:xfrm>
            <a:off x="683568" y="5157192"/>
            <a:ext cx="77768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3200" dirty="0" smtClean="0"/>
              <a:t>Hitung taksiran galat dari soal konsentrasi larutan untuk polinom newton berderajat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Galat interpolasi minimum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r>
              <a:rPr lang="id-ID" dirty="0" smtClean="0"/>
              <a:t>Terjadi untuk x yang berada dipertengahan selang data yang diamati</a:t>
            </a:r>
          </a:p>
          <a:p>
            <a:r>
              <a:rPr lang="id-ID" dirty="0" smtClean="0"/>
              <a:t>Contoh</a:t>
            </a: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99592" y="3068960"/>
          <a:ext cx="7560840" cy="12801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384376"/>
                <a:gridCol w="720080"/>
                <a:gridCol w="720080"/>
                <a:gridCol w="576064"/>
                <a:gridCol w="720080"/>
                <a:gridCol w="720080"/>
                <a:gridCol w="720080"/>
              </a:tblGrid>
              <a:tr h="144016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uhu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30</a:t>
                      </a:r>
                      <a:endParaRPr lang="id-ID" sz="20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Konsentrasi</a:t>
                      </a:r>
                      <a:r>
                        <a:rPr lang="id-ID" sz="2400" baseline="0" dirty="0" smtClean="0"/>
                        <a:t> oksigen untuk klorida = 10mg/L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1.6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.3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9.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8.2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7.4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6.8</a:t>
                      </a:r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899592" y="4365104"/>
            <a:ext cx="75608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3200" dirty="0" smtClean="0"/>
              <a:t>Untuk menghitung konsentrasi oksigen saat suhu 22.4 maka galat interpolasi akan minimum jika pada polinom orde 3 pada interval [15,30]</a:t>
            </a:r>
            <a:endParaRPr lang="id-ID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>
                <a:solidFill>
                  <a:schemeClr val="tx1"/>
                </a:solidFill>
              </a:rPr>
              <a:t>Kekurangan Polinom Lagrange</a:t>
            </a:r>
            <a:endParaRPr lang="id-ID" dirty="0">
              <a:solidFill>
                <a:schemeClr val="tx1"/>
              </a:solidFill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 smtClean="0"/>
              <a:t>Interpolasi untuk nilai </a:t>
            </a:r>
            <a:r>
              <a:rPr lang="id-ID" i="1" dirty="0" smtClean="0"/>
              <a:t>x</a:t>
            </a:r>
            <a:r>
              <a:rPr lang="id-ID" dirty="0" smtClean="0"/>
              <a:t> yang lain memerlukan jumlah komputasi yang sama </a:t>
            </a:r>
          </a:p>
          <a:p>
            <a:r>
              <a:rPr lang="id-ID" dirty="0" smtClean="0"/>
              <a:t>Jika jumlah titik ditambah atau dikurangi, hasil komputasi sebelumnya tidak dapat digunakan </a:t>
            </a:r>
          </a:p>
          <a:p>
            <a:r>
              <a:rPr lang="id-ID" dirty="0" smtClean="0"/>
              <a:t>(Tidak ada hubungan antara        dengan                  </a:t>
            </a:r>
          </a:p>
          <a:p>
            <a:pPr>
              <a:buNone/>
            </a:pPr>
            <a:r>
              <a:rPr lang="id-ID" dirty="0"/>
              <a:t> </a:t>
            </a:r>
            <a:r>
              <a:rPr lang="id-ID" dirty="0" smtClean="0"/>
              <a:t>         )</a:t>
            </a: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84168" y="4365104"/>
          <a:ext cx="720080" cy="432048"/>
        </p:xfrm>
        <a:graphic>
          <a:graphicData uri="http://schemas.openxmlformats.org/presentationml/2006/ole">
            <p:oleObj spid="_x0000_s144388" name="Equation" r:id="rId4" imgW="469800" imgH="228600" progId="Equation.DSMT4">
              <p:embed/>
            </p:oleObj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1043608" y="4941416"/>
          <a:ext cx="603250" cy="431800"/>
        </p:xfrm>
        <a:graphic>
          <a:graphicData uri="http://schemas.openxmlformats.org/presentationml/2006/ole">
            <p:oleObj spid="_x0000_s144389" name="Equation" r:id="rId5" imgW="393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640960" cy="4785395"/>
          </a:xfrm>
        </p:spPr>
        <p:txBody>
          <a:bodyPr/>
          <a:lstStyle/>
          <a:p>
            <a:r>
              <a:rPr lang="id-ID" dirty="0" smtClean="0"/>
              <a:t>Polinom yang terbentuk sebelumnya digunakan untuk membuat polinom berderajat makin tinggi</a:t>
            </a:r>
          </a:p>
          <a:p>
            <a:r>
              <a:rPr lang="id-ID" smtClean="0"/>
              <a:t>Misalkan untuk polinom berderajat 1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3568" y="3140968"/>
          <a:ext cx="3841547" cy="919807"/>
        </p:xfrm>
        <a:graphic>
          <a:graphicData uri="http://schemas.openxmlformats.org/presentationml/2006/ole">
            <p:oleObj spid="_x0000_s145410" name="Equation" r:id="rId4" imgW="1803240" imgH="431640" progId="Equation.DSMT4">
              <p:embed/>
            </p:oleObj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5508104" y="3284984"/>
          <a:ext cx="2921000" cy="485775"/>
        </p:xfrm>
        <a:graphic>
          <a:graphicData uri="http://schemas.openxmlformats.org/presentationml/2006/ole">
            <p:oleObj spid="_x0000_s145412" name="Equation" r:id="rId5" imgW="1371600" imgH="228600" progId="Equation.DSMT4">
              <p:embed/>
            </p:oleObj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4729163" y="4005263"/>
          <a:ext cx="3705225" cy="917575"/>
        </p:xfrm>
        <a:graphic>
          <a:graphicData uri="http://schemas.openxmlformats.org/presentationml/2006/ole">
            <p:oleObj spid="_x0000_s145413" name="Equation" r:id="rId6" imgW="1739880" imgH="431640" progId="Equation.DSMT4">
              <p:embed/>
            </p:oleObj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4729163" y="5229225"/>
          <a:ext cx="3867150" cy="917575"/>
        </p:xfrm>
        <a:graphic>
          <a:graphicData uri="http://schemas.openxmlformats.org/presentationml/2006/ole">
            <p:oleObj spid="_x0000_s145415" name="Equation" r:id="rId7" imgW="1815840" imgH="431640" progId="Equation.DSMT4">
              <p:embed/>
            </p:oleObj>
          </a:graphicData>
        </a:graphic>
      </p:graphicFrame>
      <p:sp>
        <p:nvSpPr>
          <p:cNvPr id="10" name="Right Arrow 9"/>
          <p:cNvSpPr/>
          <p:nvPr/>
        </p:nvSpPr>
        <p:spPr>
          <a:xfrm>
            <a:off x="4788024" y="3356992"/>
            <a:ext cx="576064" cy="432048"/>
          </a:xfrm>
          <a:prstGeom prst="rightArrow">
            <a:avLst/>
          </a:prstGeom>
          <a:solidFill>
            <a:srgbClr val="FFFFA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1049040" y="4221088"/>
          <a:ext cx="2082800" cy="485775"/>
        </p:xfrm>
        <a:graphic>
          <a:graphicData uri="http://schemas.openxmlformats.org/presentationml/2006/ole">
            <p:oleObj spid="_x0000_s145416" name="Equation" r:id="rId8" imgW="977760" imgH="2286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560439" y="4077072"/>
            <a:ext cx="8675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3200" dirty="0" smtClean="0"/>
              <a:t>dan</a:t>
            </a:r>
            <a:endParaRPr lang="id-ID" sz="3200" dirty="0"/>
          </a:p>
        </p:txBody>
      </p:sp>
      <p:sp>
        <p:nvSpPr>
          <p:cNvPr id="14" name="Right Arrow 13"/>
          <p:cNvSpPr/>
          <p:nvPr/>
        </p:nvSpPr>
        <p:spPr>
          <a:xfrm rot="10800000">
            <a:off x="3563887" y="5445223"/>
            <a:ext cx="1080121" cy="504056"/>
          </a:xfrm>
          <a:prstGeom prst="rightArrow">
            <a:avLst/>
          </a:prstGeom>
          <a:solidFill>
            <a:srgbClr val="FFFFA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5" name="Rectangle 14"/>
          <p:cNvSpPr/>
          <p:nvPr/>
        </p:nvSpPr>
        <p:spPr>
          <a:xfrm>
            <a:off x="1763688" y="5160094"/>
            <a:ext cx="15121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3200" dirty="0" smtClean="0"/>
              <a:t>Selisih terbagi</a:t>
            </a:r>
            <a:endParaRPr lang="id-ID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  <p:bldP spid="13" grpId="0"/>
      <p:bldP spid="14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Polinom berderajat 2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1403648" y="2276872"/>
          <a:ext cx="6398772" cy="576585"/>
        </p:xfrm>
        <a:graphic>
          <a:graphicData uri="http://schemas.openxmlformats.org/presentationml/2006/ole">
            <p:oleObj spid="_x0000_s162818" name="Equation" r:id="rId4" imgW="2539800" imgH="228600" progId="Equation.DSMT4">
              <p:embed/>
            </p:oleObj>
          </a:graphicData>
        </a:graphic>
      </p:graphicFrame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1396529" y="2996952"/>
          <a:ext cx="5119687" cy="576262"/>
        </p:xfrm>
        <a:graphic>
          <a:graphicData uri="http://schemas.openxmlformats.org/presentationml/2006/ole">
            <p:oleObj spid="_x0000_s162819" name="Equation" r:id="rId5" imgW="2031840" imgH="228600" progId="Equation.DSMT4">
              <p:embed/>
            </p:oleObj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683568" y="3861048"/>
          <a:ext cx="3135313" cy="1087438"/>
        </p:xfrm>
        <a:graphic>
          <a:graphicData uri="http://schemas.openxmlformats.org/presentationml/2006/ole">
            <p:oleObj spid="_x0000_s162820" name="Equation" r:id="rId6" imgW="1244520" imgH="431640" progId="Equation.DSMT4">
              <p:embed/>
            </p:oleObj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4186238" y="3857625"/>
          <a:ext cx="4487862" cy="2163763"/>
        </p:xfrm>
        <a:graphic>
          <a:graphicData uri="http://schemas.openxmlformats.org/presentationml/2006/ole">
            <p:oleObj spid="_x0000_s162821" name="Equation" r:id="rId7" imgW="1841400" imgH="888840" progId="Equation.DSMT4">
              <p:embed/>
            </p:oleObj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547664" y="5085184"/>
          <a:ext cx="2432050" cy="1152525"/>
        </p:xfrm>
        <a:graphic>
          <a:graphicData uri="http://schemas.openxmlformats.org/presentationml/2006/ole">
            <p:oleObj spid="_x0000_s162822" name="Equation" r:id="rId8" imgW="9651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50106"/>
          </a:xfrm>
        </p:spPr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1049040" y="1124744"/>
          <a:ext cx="2082800" cy="485775"/>
        </p:xfrm>
        <a:graphic>
          <a:graphicData uri="http://schemas.openxmlformats.org/presentationml/2006/ole">
            <p:oleObj spid="_x0000_s163843" name="Equation" r:id="rId4" imgW="977760" imgH="228600" progId="Equation.DSMT4">
              <p:embed/>
            </p:oleObj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5220072" y="980728"/>
          <a:ext cx="2460625" cy="917575"/>
        </p:xfrm>
        <a:graphic>
          <a:graphicData uri="http://schemas.openxmlformats.org/presentationml/2006/ole">
            <p:oleObj spid="_x0000_s163844" name="Equation" r:id="rId5" imgW="1155600" imgH="431640" progId="Equation.DSMT4">
              <p:embed/>
            </p:oleObj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1331640" y="1844824"/>
          <a:ext cx="3665538" cy="908050"/>
        </p:xfrm>
        <a:graphic>
          <a:graphicData uri="http://schemas.openxmlformats.org/presentationml/2006/ole">
            <p:oleObj spid="_x0000_s163845" name="Equation" r:id="rId6" imgW="1739880" imgH="431640" progId="Equation.DSMT4">
              <p:embed/>
            </p:oleObj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1403648" y="2852936"/>
          <a:ext cx="5616624" cy="1349391"/>
        </p:xfrm>
        <a:graphic>
          <a:graphicData uri="http://schemas.openxmlformats.org/presentationml/2006/ole">
            <p:oleObj spid="_x0000_s163846" name="Equation" r:id="rId7" imgW="2692080" imgH="6476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611560" y="4437112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800" dirty="0" smtClean="0"/>
              <a:t>Bagi pembilang dan penyebut dengan</a:t>
            </a:r>
            <a:endParaRPr lang="id-ID" sz="2800" dirty="0"/>
          </a:p>
        </p:txBody>
      </p:sp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6876256" y="4455393"/>
          <a:ext cx="1190625" cy="485775"/>
        </p:xfrm>
        <a:graphic>
          <a:graphicData uri="http://schemas.openxmlformats.org/presentationml/2006/ole">
            <p:oleObj spid="_x0000_s163848" name="Equation" r:id="rId8" imgW="558720" imgH="228600" progId="Equation.DSMT4">
              <p:embed/>
            </p:oleObj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314325" y="5084763"/>
          <a:ext cx="8691563" cy="1349375"/>
        </p:xfrm>
        <a:graphic>
          <a:graphicData uri="http://schemas.openxmlformats.org/presentationml/2006/ole">
            <p:oleObj spid="_x0000_s163849" name="Equation" r:id="rId9" imgW="416556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22114"/>
          </a:xfrm>
        </p:spPr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857403"/>
          </a:xfrm>
        </p:spPr>
        <p:txBody>
          <a:bodyPr/>
          <a:lstStyle/>
          <a:p>
            <a:r>
              <a:rPr lang="id-ID" dirty="0" smtClean="0"/>
              <a:t>Secara umum polinom Newton berderajat n dapat dibentuk dari polinom berderajat n-1. Dinyatakan dalam hubungan rekursif berikut:</a:t>
            </a:r>
          </a:p>
          <a:p>
            <a:pPr>
              <a:buNone/>
            </a:pPr>
            <a:r>
              <a:rPr lang="id-ID" dirty="0" smtClean="0"/>
              <a:t>	</a:t>
            </a:r>
            <a:endParaRPr lang="id-ID" dirty="0"/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1043608" y="3068960"/>
          <a:ext cx="5924550" cy="485775"/>
        </p:xfrm>
        <a:graphic>
          <a:graphicData uri="http://schemas.openxmlformats.org/presentationml/2006/ole">
            <p:oleObj spid="_x0000_s164867" name="Equation" r:id="rId4" imgW="2781000" imgH="228600" progId="Equation.DSMT4">
              <p:embed/>
            </p:oleObj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2483768" y="3591297"/>
          <a:ext cx="1406525" cy="485775"/>
        </p:xfrm>
        <a:graphic>
          <a:graphicData uri="http://schemas.openxmlformats.org/presentationml/2006/ole">
            <p:oleObj spid="_x0000_s164868" name="Equation" r:id="rId5" imgW="660240" imgH="2286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971600" y="3573016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800" dirty="0" smtClean="0"/>
              <a:t>Dengan </a:t>
            </a:r>
            <a:endParaRPr lang="id-ID" sz="2800" dirty="0"/>
          </a:p>
        </p:txBody>
      </p:sp>
      <p:sp>
        <p:nvSpPr>
          <p:cNvPr id="9" name="Rectangle 8"/>
          <p:cNvSpPr/>
          <p:nvPr/>
        </p:nvSpPr>
        <p:spPr>
          <a:xfrm>
            <a:off x="971600" y="4005064"/>
            <a:ext cx="72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800" dirty="0" smtClean="0"/>
              <a:t>Untuk polinom berderajat 3 dapat dituliskan:</a:t>
            </a:r>
            <a:endParaRPr lang="id-ID" sz="2800" dirty="0"/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1115616" y="4599409"/>
          <a:ext cx="5302250" cy="485775"/>
        </p:xfrm>
        <a:graphic>
          <a:graphicData uri="http://schemas.openxmlformats.org/presentationml/2006/ole">
            <p:oleObj spid="_x0000_s164870" name="Equation" r:id="rId6" imgW="2489040" imgH="228600" progId="Equation.DSMT4">
              <p:embed/>
            </p:oleObj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149573" y="5229200"/>
          <a:ext cx="5654675" cy="971550"/>
        </p:xfrm>
        <a:graphic>
          <a:graphicData uri="http://schemas.openxmlformats.org/presentationml/2006/ole">
            <p:oleObj spid="_x0000_s164871" name="Equation" r:id="rId7" imgW="2654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827584" y="1341438"/>
          <a:ext cx="1460500" cy="485775"/>
        </p:xfrm>
        <a:graphic>
          <a:graphicData uri="http://schemas.openxmlformats.org/presentationml/2006/ole">
            <p:oleObj spid="_x0000_s165890" name="Equation" r:id="rId4" imgW="685800" imgH="228600" progId="Equation.DSMT4">
              <p:embed/>
            </p:oleObj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778098"/>
          </a:xfrm>
        </p:spPr>
        <p:txBody>
          <a:bodyPr>
            <a:normAutofit fontScale="90000"/>
          </a:bodyPr>
          <a:lstStyle/>
          <a:p>
            <a:r>
              <a:rPr lang="id-ID" sz="3600" b="1" dirty="0" smtClean="0"/>
              <a:t>Polinom Newton dengan Selisih Terbagi</a:t>
            </a:r>
            <a:endParaRPr lang="id-ID" sz="3600" b="1" dirty="0"/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827584" y="1988840"/>
          <a:ext cx="3868737" cy="917575"/>
        </p:xfrm>
        <a:graphic>
          <a:graphicData uri="http://schemas.openxmlformats.org/presentationml/2006/ole">
            <p:oleObj spid="_x0000_s165891" name="Equation" r:id="rId5" imgW="1815840" imgH="431640" progId="Equation.DSMT4">
              <p:embed/>
            </p:oleObj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871538" y="3068638"/>
          <a:ext cx="5057775" cy="971550"/>
        </p:xfrm>
        <a:graphic>
          <a:graphicData uri="http://schemas.openxmlformats.org/presentationml/2006/ole">
            <p:oleObj spid="_x0000_s165892" name="Equation" r:id="rId6" imgW="2374560" imgH="457200" progId="Equation.DSMT4">
              <p:embed/>
            </p:oleObj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797272" y="4113634"/>
          <a:ext cx="6223000" cy="971550"/>
        </p:xfrm>
        <a:graphic>
          <a:graphicData uri="http://schemas.openxmlformats.org/presentationml/2006/ole">
            <p:oleObj spid="_x0000_s165893" name="Equation" r:id="rId7" imgW="2920680" imgH="457200" progId="Equation.DSMT4">
              <p:embed/>
            </p:oleObj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847601" y="5373688"/>
          <a:ext cx="8116887" cy="971550"/>
        </p:xfrm>
        <a:graphic>
          <a:graphicData uri="http://schemas.openxmlformats.org/presentationml/2006/ole">
            <p:oleObj spid="_x0000_s165894" name="Equation" r:id="rId8" imgW="38098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olinom Selisih Terbagi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48680"/>
          </a:xfrm>
        </p:spPr>
        <p:txBody>
          <a:bodyPr/>
          <a:lstStyle/>
          <a:p>
            <a:r>
              <a:rPr lang="id-ID" dirty="0" smtClean="0"/>
              <a:t>Dengan menggunakan tabel </a:t>
            </a: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27584" y="2420888"/>
          <a:ext cx="7416822" cy="2286000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489020"/>
                <a:gridCol w="652028"/>
                <a:gridCol w="1304057"/>
                <a:gridCol w="1304057"/>
                <a:gridCol w="1630071"/>
                <a:gridCol w="203758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i</a:t>
                      </a:r>
                      <a:endParaRPr lang="id-ID" sz="24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i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y</a:t>
                      </a:r>
                      <a:r>
                        <a:rPr lang="id-ID" sz="1400" dirty="0" smtClean="0"/>
                        <a:t>i</a:t>
                      </a:r>
                      <a:r>
                        <a:rPr lang="id-ID" sz="2400" dirty="0" smtClean="0"/>
                        <a:t>=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i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ST1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ST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ST3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0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  <a:r>
                        <a:rPr lang="id-ID" sz="2400" dirty="0" smtClean="0"/>
                        <a:t>]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2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1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1" dirty="0" smtClean="0"/>
                        <a:t>3</a:t>
                      </a:r>
                      <a:r>
                        <a:rPr lang="id-ID" sz="2400" i="1" dirty="0" smtClean="0"/>
                        <a:t>,x</a:t>
                      </a:r>
                      <a:r>
                        <a:rPr lang="id-ID" sz="1400" i="0" dirty="0" smtClean="0"/>
                        <a:t>2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1</a:t>
                      </a:r>
                      <a:r>
                        <a:rPr lang="id-ID" sz="1400" dirty="0" smtClean="0"/>
                        <a:t> 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1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2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3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2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2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2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2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3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3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3</a:t>
                      </a:r>
                      <a:endParaRPr lang="id-ID" sz="24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3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11560" y="4869160"/>
            <a:ext cx="8229600" cy="7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</a:t>
            </a:r>
            <a:r>
              <a:rPr kumimoji="0" lang="id-ID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Selisih Terbagi</a:t>
            </a: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id-ID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Latihan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Berikut ini adalah 2 nilai dari fungsi eksponen </a:t>
            </a:r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 interpolasi Newton                     untuk menghitung nilai x = 1.8 </a:t>
            </a:r>
          </a:p>
          <a:p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31640" y="2852936"/>
          <a:ext cx="6096000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Nilai 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.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5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y=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4979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183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0674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31840" y="2083079"/>
          <a:ext cx="1080120" cy="486054"/>
        </p:xfrm>
        <a:graphic>
          <a:graphicData uri="http://schemas.openxmlformats.org/presentationml/2006/ole">
            <p:oleObj spid="_x0000_s166914" name="Equation" r:id="rId4" imgW="507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01</TotalTime>
  <Words>419</Words>
  <Application>Microsoft Office PowerPoint</Application>
  <PresentationFormat>On-screen Show (4:3)</PresentationFormat>
  <Paragraphs>127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iseño predeterminado</vt:lpstr>
      <vt:lpstr>Equation</vt:lpstr>
      <vt:lpstr>MathType 6.0 Equation</vt:lpstr>
      <vt:lpstr>Interpolasi</vt:lpstr>
      <vt:lpstr>Kekurangan Polinom Lagrange</vt:lpstr>
      <vt:lpstr>Polinom Newton</vt:lpstr>
      <vt:lpstr>Polinom Newton</vt:lpstr>
      <vt:lpstr>Polinom Newton</vt:lpstr>
      <vt:lpstr>Polinom Newton</vt:lpstr>
      <vt:lpstr>Polinom Newton dengan Selisih Terbagi</vt:lpstr>
      <vt:lpstr>Polinom Selisih Terbagi Newton</vt:lpstr>
      <vt:lpstr>Latihan</vt:lpstr>
      <vt:lpstr>Latihan</vt:lpstr>
      <vt:lpstr>Kelebihan Polinom Newton</vt:lpstr>
      <vt:lpstr>Polinom Interpolasi &amp; Galat Interpolasi</vt:lpstr>
      <vt:lpstr>Taksiran Galat Interpolasi Newton</vt:lpstr>
      <vt:lpstr>Galat interpolasi minimum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886</cp:revision>
  <dcterms:created xsi:type="dcterms:W3CDTF">2010-05-23T14:28:12Z</dcterms:created>
  <dcterms:modified xsi:type="dcterms:W3CDTF">2013-05-13T22:55:04Z</dcterms:modified>
</cp:coreProperties>
</file>